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7" r:id="rId2"/>
    <p:sldId id="258" r:id="rId3"/>
    <p:sldId id="259" r:id="rId4"/>
    <p:sldId id="278" r:id="rId5"/>
    <p:sldId id="281" r:id="rId6"/>
    <p:sldId id="279" r:id="rId7"/>
    <p:sldId id="280" r:id="rId8"/>
    <p:sldId id="282" r:id="rId9"/>
    <p:sldId id="277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9142D4-9312-4EF7-A74B-FA1441B03F79}" type="datetimeFigureOut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6ECBFC-39C4-4FAB-9D24-E54F59EB09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088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1副本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155575"/>
            <a:ext cx="1152525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 descr="lo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6000750"/>
            <a:ext cx="1439862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9"/>
          <p:cNvGraphicFramePr>
            <a:graphicFrameLocks noChangeAspect="1"/>
          </p:cNvGraphicFramePr>
          <p:nvPr userDrawn="1"/>
        </p:nvGraphicFramePr>
        <p:xfrm>
          <a:off x="6327775" y="5216525"/>
          <a:ext cx="2743200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" name="Photo Editor 照片" r:id="rId6" imgW="2857899" imgH="1638529" progId="">
                  <p:embed/>
                </p:oleObj>
              </mc:Choice>
              <mc:Fallback>
                <p:oleObj name="Photo Editor 照片" r:id="rId6" imgW="2857899" imgH="1638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5216525"/>
                        <a:ext cx="2743200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51163" y="1720850"/>
            <a:ext cx="6110287" cy="1171575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altLang="zh-CN" dirty="0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14638" y="3673483"/>
            <a:ext cx="6178550" cy="827087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US" altLang="zh-CN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157538" y="6265863"/>
            <a:ext cx="2814637" cy="481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21450" y="6265863"/>
            <a:ext cx="1922463" cy="481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F28593-713B-4B91-B07E-025B9EA685B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71520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67D29B-8D0F-4A5C-A51A-3F9CCCFD1AA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046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13550" y="68263"/>
            <a:ext cx="2179638" cy="602773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74638" y="68263"/>
            <a:ext cx="6386512" cy="60277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C905A-ACAE-41F0-B428-B292124F11D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2651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41450" y="68263"/>
            <a:ext cx="6559574" cy="8270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0DAA19-F3C4-4B64-B903-2F1B64A1E6A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75716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39A50B-0FE9-438C-B6D5-9F620F97016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335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74638" y="1376363"/>
            <a:ext cx="4248150" cy="47196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5188" y="1376363"/>
            <a:ext cx="4248150" cy="47196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02A794-DFA4-4E6F-A672-F31A3F779DA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6399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7866D7-7067-4426-8DEA-E414924202B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70676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223AE9-4B7B-432A-8286-0D9D5C73B7E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6219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307F1-F629-4940-8EB8-BF8FCD8CF7A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0755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881646-1200-49FE-AFFD-5870A62F5E6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9125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2B9E5D-41DD-4181-BFF5-9C0C9E53A2F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501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1450" y="68263"/>
            <a:ext cx="7551738" cy="82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2" tIns="45716" rIns="91432" bIns="4571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74638" y="1376363"/>
            <a:ext cx="8648700" cy="471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37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ctr">
              <a:defRPr kumimoji="0" sz="1300">
                <a:latin typeface="+mn-lt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r">
              <a:defRPr kumimoji="0" sz="1300">
                <a:latin typeface="+mn-lt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F0AAB6B-705D-4C10-AC20-D70714E63E26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030" name="Picture 8" descr="1副本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55575"/>
            <a:ext cx="81597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9" descr="lo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199188"/>
            <a:ext cx="14398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0892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charset="0"/>
          <a:ea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5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347864" y="1052736"/>
            <a:ext cx="5328592" cy="1928812"/>
          </a:xfrm>
        </p:spPr>
        <p:txBody>
          <a:bodyPr/>
          <a:lstStyle/>
          <a:p>
            <a:r>
              <a:rPr lang="en-US" altLang="zh-CN" sz="2400" dirty="0"/>
              <a:t>Characteristics analysis and correction of GPS precise products in analysis centers based on Lomb-</a:t>
            </a:r>
            <a:r>
              <a:rPr lang="en-US" altLang="zh-CN" sz="2400" dirty="0" err="1"/>
              <a:t>Scargle</a:t>
            </a:r>
            <a:r>
              <a:rPr lang="en-US" altLang="zh-CN" sz="2400" dirty="0"/>
              <a:t> periodogram</a:t>
            </a:r>
            <a:endParaRPr lang="zh-CN" altLang="zh-CN" sz="2400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27784" y="2852936"/>
            <a:ext cx="6150744" cy="1582737"/>
          </a:xfrm>
        </p:spPr>
        <p:txBody>
          <a:bodyPr/>
          <a:lstStyle/>
          <a:p>
            <a:pPr eaLnBrk="1" hangingPunct="1"/>
            <a:r>
              <a:rPr lang="en-US" altLang="zh-CN" sz="2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Yangfei HOU</a:t>
            </a:r>
            <a:r>
              <a:rPr lang="en-US" altLang="zh-CN" sz="2000" b="1" baseline="30000" dirty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1,2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lang="en-US" altLang="zh-CN" sz="2000" b="1" dirty="0" err="1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Junping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 CHEN</a:t>
            </a:r>
            <a:r>
              <a:rPr lang="en-US" altLang="zh-CN" sz="2000" b="1" baseline="30000" dirty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2,3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lang="en-US" altLang="zh-CN" sz="2000" b="1" dirty="0" err="1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Yize</a:t>
            </a:r>
            <a:r>
              <a:rPr lang="en-US" altLang="zh-CN" sz="2000" b="1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 ZHANG</a:t>
            </a:r>
            <a:r>
              <a:rPr lang="en-US" altLang="zh-CN" sz="2000" b="1" baseline="3000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2,3</a:t>
            </a:r>
            <a:endParaRPr lang="en-US" altLang="zh-CN" sz="2000" b="1" baseline="30000" dirty="0">
              <a:solidFill>
                <a:schemeClr val="accent2"/>
              </a:solidFill>
              <a:latin typeface="Times New Roman" pitchFamily="18" charset="0"/>
              <a:ea typeface="黑体" pitchFamily="49" charset="-122"/>
            </a:endParaRPr>
          </a:p>
          <a:p>
            <a:pPr>
              <a:spcAft>
                <a:spcPts val="0"/>
              </a:spcAft>
            </a:pPr>
            <a:endParaRPr lang="en-US" altLang="zh-CN" sz="1400" i="1" kern="100" dirty="0">
              <a:latin typeface="Times New Roman"/>
            </a:endParaRPr>
          </a:p>
          <a:p>
            <a:pPr>
              <a:spcAft>
                <a:spcPts val="0"/>
              </a:spcAft>
            </a:pPr>
            <a:r>
              <a:rPr lang="en-US" altLang="zh-CN" sz="1400" i="1" kern="100" dirty="0">
                <a:latin typeface="Times New Roman"/>
              </a:rPr>
              <a:t>1.College of Surveying and Geo-Informatics</a:t>
            </a:r>
            <a:r>
              <a:rPr lang="zh-CN" altLang="zh-CN" sz="1400" i="1" kern="100" dirty="0">
                <a:latin typeface="Times New Roman"/>
              </a:rPr>
              <a:t>，</a:t>
            </a:r>
            <a:r>
              <a:rPr lang="en-US" altLang="zh-CN" sz="1400" i="1" kern="100" dirty="0">
                <a:latin typeface="Times New Roman"/>
              </a:rPr>
              <a:t>Tong </a:t>
            </a:r>
            <a:r>
              <a:rPr lang="en-US" altLang="zh-CN" sz="1400" i="1" kern="100" dirty="0" err="1">
                <a:latin typeface="Times New Roman"/>
              </a:rPr>
              <a:t>ji</a:t>
            </a:r>
            <a:r>
              <a:rPr lang="en-US" altLang="zh-CN" sz="1400" i="1" kern="100" dirty="0">
                <a:latin typeface="Times New Roman"/>
              </a:rPr>
              <a:t> University</a:t>
            </a:r>
          </a:p>
          <a:p>
            <a:pPr>
              <a:spcAft>
                <a:spcPts val="0"/>
              </a:spcAft>
            </a:pPr>
            <a:r>
              <a:rPr lang="en-US" altLang="zh-CN" sz="1400" i="1" kern="100" dirty="0">
                <a:latin typeface="Times New Roman"/>
              </a:rPr>
              <a:t>2.Shanghai Astronomical Observatory</a:t>
            </a:r>
            <a:r>
              <a:rPr lang="zh-CN" altLang="zh-CN" sz="1400" i="1" kern="100" dirty="0">
                <a:latin typeface="Times New Roman"/>
              </a:rPr>
              <a:t>，</a:t>
            </a:r>
            <a:r>
              <a:rPr lang="en-US" altLang="zh-CN" sz="1400" i="1" kern="100" dirty="0">
                <a:latin typeface="Times New Roman"/>
              </a:rPr>
              <a:t>Chinese Academy of Sciences</a:t>
            </a:r>
          </a:p>
          <a:p>
            <a:pPr>
              <a:spcAft>
                <a:spcPts val="0"/>
              </a:spcAft>
            </a:pPr>
            <a:r>
              <a:rPr lang="en-US" altLang="zh-CN" sz="1400" i="1" kern="100" dirty="0">
                <a:latin typeface="Times New Roman"/>
              </a:rPr>
              <a:t>3.</a:t>
            </a:r>
            <a:r>
              <a:rPr lang="en-US" altLang="zh-CN" sz="1400" kern="100" dirty="0">
                <a:latin typeface="Times New Roman"/>
              </a:rPr>
              <a:t> </a:t>
            </a:r>
            <a:r>
              <a:rPr lang="en-US" altLang="zh-CN" sz="1400" i="1" kern="100" dirty="0">
                <a:latin typeface="Times New Roman"/>
              </a:rPr>
              <a:t>Shanghai Key Laboratory of Space Navigation and Positioning Techniques</a:t>
            </a:r>
            <a:r>
              <a:rPr lang="zh-CN" altLang="zh-CN" sz="1400" i="1" kern="100" dirty="0">
                <a:latin typeface="Times New Roman"/>
              </a:rPr>
              <a:t>，</a:t>
            </a:r>
            <a:r>
              <a:rPr lang="en-US" altLang="zh-CN" sz="1400" i="1" kern="100" dirty="0">
                <a:latin typeface="Times New Roman"/>
              </a:rPr>
              <a:t>Shanghai Astronomical Observatory, </a:t>
            </a:r>
            <a:endParaRPr lang="zh-CN" altLang="zh-CN" sz="1400" kern="100" dirty="0">
              <a:latin typeface="Times New Roman"/>
            </a:endParaRPr>
          </a:p>
          <a:p>
            <a:pPr>
              <a:spcAft>
                <a:spcPts val="0"/>
              </a:spcAft>
            </a:pPr>
            <a:r>
              <a:rPr lang="en-US" altLang="zh-CN" sz="1400" i="1" kern="100" dirty="0">
                <a:latin typeface="Times New Roman"/>
              </a:rPr>
              <a:t>Chinese Academy of Sciences</a:t>
            </a:r>
            <a:endParaRPr lang="en-US" altLang="zh-CN" sz="1400" b="1" baseline="30000" dirty="0">
              <a:solidFill>
                <a:schemeClr val="accent2"/>
              </a:solidFill>
              <a:latin typeface="Times New Roman" pitchFamily="18" charset="0"/>
              <a:ea typeface="黑体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48D4FB7-B865-EF05-C61C-893DCD49C5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3718882" cy="937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550181"/>
      </p:ext>
    </p:extLst>
  </p:cSld>
  <p:clrMapOvr>
    <a:masterClrMapping/>
  </p:clrMapOvr>
  <p:transition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>
          <a:xfrm>
            <a:off x="1441450" y="68263"/>
            <a:ext cx="3562598" cy="827087"/>
          </a:xfrm>
        </p:spPr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Research Conten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>
          <a:xfrm>
            <a:off x="274638" y="1500188"/>
            <a:ext cx="8648700" cy="4595812"/>
          </a:xfrm>
        </p:spPr>
        <p:txBody>
          <a:bodyPr/>
          <a:lstStyle/>
          <a:p>
            <a:pPr marL="0" indent="0" algn="just" eaLnBrk="1" hangingPunct="1">
              <a:lnSpc>
                <a:spcPts val="2000"/>
              </a:lnSpc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ts val="3000"/>
              </a:lnSpc>
              <a:buFont typeface="Wingdings" panose="05000000000000000000" pitchFamily="2" charset="2"/>
              <a:buChar char="Ø"/>
            </a:pP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ts val="3000"/>
              </a:lnSpc>
              <a:buFont typeface="Wingdings" panose="05000000000000000000" pitchFamily="2" charset="2"/>
              <a:buChar char="Ø"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omb-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argl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riodogram was used to analyze the systematic deviation and the periodical deviation.</a:t>
            </a:r>
          </a:p>
          <a:p>
            <a:pPr algn="just" eaLnBrk="1" hangingPunct="1">
              <a:lnSpc>
                <a:spcPts val="3000"/>
              </a:lnSpc>
              <a:buFont typeface="Wingdings" panose="05000000000000000000" pitchFamily="2" charset="2"/>
              <a:buChar char="Ø"/>
            </a:pP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ts val="3000"/>
              </a:lnSpc>
              <a:buFont typeface="Wingdings" panose="05000000000000000000" pitchFamily="2" charset="2"/>
              <a:buChar char="Ø"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deviation correction model was established based on the least </a:t>
            </a:r>
            <a:r>
              <a: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rPr>
              <a:t>square method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ts val="3000"/>
              </a:lnSpc>
              <a:buFont typeface="Wingdings" panose="05000000000000000000" pitchFamily="2" charset="2"/>
              <a:buChar char="Ø"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49F8863-5E04-4084-89D2-3E6AB42C95B3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3F599D1-8464-EDC0-6A4B-C8525278A7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5118" y="0"/>
            <a:ext cx="3718882" cy="937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2283687"/>
      </p:ext>
    </p:extLst>
  </p:cSld>
  <p:clrMapOvr>
    <a:masterClrMapping/>
  </p:clrMapOvr>
  <p:transition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2F62BA7-EEBF-41C4-91B9-E65385E10B35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3C025F89-087A-C31D-D691-A4DD3EBA4D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5118" y="35937"/>
            <a:ext cx="3718882" cy="937341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8AC50F04-03E8-FECB-44C2-12F81D1CE313}"/>
              </a:ext>
            </a:extLst>
          </p:cNvPr>
          <p:cNvSpPr txBox="1"/>
          <p:nvPr/>
        </p:nvSpPr>
        <p:spPr>
          <a:xfrm>
            <a:off x="2195736" y="1281521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ck</a:t>
            </a:r>
            <a:endParaRPr lang="zh-CN" altLang="en-US" sz="2400" b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7F8F645-CF72-2068-292C-230FE320FC66}"/>
              </a:ext>
            </a:extLst>
          </p:cNvPr>
          <p:cNvSpPr txBox="1"/>
          <p:nvPr/>
        </p:nvSpPr>
        <p:spPr>
          <a:xfrm>
            <a:off x="6533471" y="1278552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bit</a:t>
            </a:r>
            <a:endParaRPr lang="zh-CN" altLang="en-US" sz="2400" b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12AF12C1-8337-1272-AE5E-BE3BF3CFE6AE}"/>
              </a:ext>
            </a:extLst>
          </p:cNvPr>
          <p:cNvSpPr txBox="1"/>
          <p:nvPr/>
        </p:nvSpPr>
        <p:spPr>
          <a:xfrm>
            <a:off x="1619672" y="319941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ectrum analysis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4A3E194-CD96-B7E5-ECB5-D0C94A0B0667}"/>
              </a:ext>
            </a:extLst>
          </p:cNvPr>
          <p:cNvSpPr txBox="1"/>
          <p:nvPr/>
        </p:nvSpPr>
        <p:spPr>
          <a:xfrm>
            <a:off x="971600" y="5048071"/>
            <a:ext cx="770485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viation of precision products in different analysis centers has significant periodic difference, and the peak value appears around 4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0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which is related to GPS operation cycle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0BCCEDF-CF0E-FCD6-E9B0-47E2542E13B9}"/>
              </a:ext>
            </a:extLst>
          </p:cNvPr>
          <p:cNvSpPr/>
          <p:nvPr/>
        </p:nvSpPr>
        <p:spPr bwMode="auto">
          <a:xfrm>
            <a:off x="2555776" y="1740217"/>
            <a:ext cx="360040" cy="18188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1" i="0" u="none" strike="noStrike" normalizeH="0" baseline="0">
              <a:ln w="10160">
                <a:solidFill>
                  <a:schemeClr val="bg1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F200AF7-ADA7-7087-02C4-D467903AAE52}"/>
              </a:ext>
            </a:extLst>
          </p:cNvPr>
          <p:cNvSpPr/>
          <p:nvPr/>
        </p:nvSpPr>
        <p:spPr bwMode="auto">
          <a:xfrm>
            <a:off x="1763688" y="2973724"/>
            <a:ext cx="1330654" cy="24299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0C69F496-C287-1CB2-EC61-813DE176E1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889" y="1743445"/>
            <a:ext cx="3795821" cy="304987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1E8769C-14EC-F22C-B4CE-2B238E17C0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9750" y="1851915"/>
            <a:ext cx="3703964" cy="2933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469513"/>
      </p:ext>
    </p:extLst>
  </p:cSld>
  <p:clrMapOvr>
    <a:masterClrMapping/>
  </p:clrMapOvr>
  <p:transition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2F62BA7-EEBF-41C4-91B9-E65385E10B35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3C025F89-087A-C31D-D691-A4DD3EBA4D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5118" y="35937"/>
            <a:ext cx="3718882" cy="937341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12AF12C1-8337-1272-AE5E-BE3BF3CFE6AE}"/>
              </a:ext>
            </a:extLst>
          </p:cNvPr>
          <p:cNvSpPr txBox="1"/>
          <p:nvPr/>
        </p:nvSpPr>
        <p:spPr>
          <a:xfrm>
            <a:off x="1599943" y="-31583"/>
            <a:ext cx="493352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viation correction </a:t>
            </a:r>
          </a:p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odel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0330A5BF-B243-25CE-75C8-4074375A0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6403099-C190-0E74-5497-D94596186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2408"/>
              </p:ext>
            </p:extLst>
          </p:nvPr>
        </p:nvGraphicFramePr>
        <p:xfrm>
          <a:off x="2327934" y="2032146"/>
          <a:ext cx="4176464" cy="377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Equation" r:id="rId4" imgW="2692400" imgH="241300" progId="Equation.DSMT4">
                  <p:embed/>
                </p:oleObj>
              </mc:Choice>
              <mc:Fallback>
                <p:oleObj name="Equation" r:id="rId4" imgW="26924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934" y="2032146"/>
                        <a:ext cx="4176464" cy="377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047F4F48-B85A-846C-1871-0F9FAACCD664}"/>
              </a:ext>
            </a:extLst>
          </p:cNvPr>
          <p:cNvSpPr txBox="1"/>
          <p:nvPr/>
        </p:nvSpPr>
        <p:spPr>
          <a:xfrm>
            <a:off x="755576" y="1377476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transformation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3AE8BAA-664F-4B99-D9B8-0EAB06534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3767" y="2763498"/>
            <a:ext cx="10328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5EAF8BA-4D0F-E0EB-7EB8-156686BDD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696075"/>
              </p:ext>
            </p:extLst>
          </p:nvPr>
        </p:nvGraphicFramePr>
        <p:xfrm>
          <a:off x="2051720" y="2654487"/>
          <a:ext cx="4784434" cy="1372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Equation" r:id="rId6" imgW="3289300" imgH="939800" progId="Equation.DSMT4">
                  <p:embed/>
                </p:oleObj>
              </mc:Choice>
              <mc:Fallback>
                <p:oleObj name="Equation" r:id="rId6" imgW="32893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654487"/>
                        <a:ext cx="4784434" cy="1372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E4AAA083-AC5D-DE91-F127-5A4E4DC044DF}"/>
                  </a:ext>
                </a:extLst>
              </p:cNvPr>
              <p:cNvSpPr txBox="1"/>
              <p:nvPr/>
            </p:nvSpPr>
            <p:spPr>
              <a:xfrm>
                <a:off x="755576" y="4528126"/>
                <a:ext cx="640551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e least squares to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E4AAA083-AC5D-DE91-F127-5A4E4DC044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4528126"/>
                <a:ext cx="6405512" cy="369332"/>
              </a:xfrm>
              <a:prstGeom prst="rect">
                <a:avLst/>
              </a:prstGeom>
              <a:blipFill>
                <a:blip r:embed="rId8"/>
                <a:stretch>
                  <a:fillRect l="-856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6998235"/>
      </p:ext>
    </p:extLst>
  </p:cSld>
  <p:clrMapOvr>
    <a:masterClrMapping/>
  </p:clrMapOvr>
  <p:transition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2F62BA7-EEBF-41C4-91B9-E65385E10B35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3C025F89-087A-C31D-D691-A4DD3EBA4D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5118" y="35937"/>
            <a:ext cx="3718882" cy="937341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8AC50F04-03E8-FECB-44C2-12F81D1CE313}"/>
              </a:ext>
            </a:extLst>
          </p:cNvPr>
          <p:cNvSpPr txBox="1"/>
          <p:nvPr/>
        </p:nvSpPr>
        <p:spPr>
          <a:xfrm>
            <a:off x="2195736" y="1281521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ck</a:t>
            </a:r>
            <a:endParaRPr lang="zh-CN" altLang="en-US" sz="2400" b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7F8F645-CF72-2068-292C-230FE320FC66}"/>
              </a:ext>
            </a:extLst>
          </p:cNvPr>
          <p:cNvSpPr txBox="1"/>
          <p:nvPr/>
        </p:nvSpPr>
        <p:spPr>
          <a:xfrm>
            <a:off x="6533471" y="1278552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bit</a:t>
            </a:r>
            <a:endParaRPr lang="zh-CN" altLang="en-US" sz="2400" b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12AF12C1-8337-1272-AE5E-BE3BF3CFE6AE}"/>
              </a:ext>
            </a:extLst>
          </p:cNvPr>
          <p:cNvSpPr txBox="1"/>
          <p:nvPr/>
        </p:nvSpPr>
        <p:spPr>
          <a:xfrm>
            <a:off x="1547664" y="-34002"/>
            <a:ext cx="45720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viation correction </a:t>
            </a:r>
          </a:p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sult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4A3E194-CD96-B7E5-ECB5-D0C94A0B0667}"/>
              </a:ext>
            </a:extLst>
          </p:cNvPr>
          <p:cNvSpPr txBox="1"/>
          <p:nvPr/>
        </p:nvSpPr>
        <p:spPr>
          <a:xfrm>
            <a:off x="538436" y="4690338"/>
            <a:ext cx="806712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he standard deviation of the precise clock decreases by 15.4% on average.</a:t>
            </a:r>
          </a:p>
          <a:p>
            <a:pPr algn="just"/>
            <a:endParaRPr lang="en-US" altLang="zh-CN" sz="18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he standard deviation of the orbit decreases by 33.3% on average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338" name="Picture 2">
            <a:extLst>
              <a:ext uri="{FF2B5EF4-FFF2-40B4-BE49-F238E27FC236}">
                <a16:creationId xmlns:a16="http://schemas.microsoft.com/office/drawing/2014/main" id="{C4975459-6275-1671-32F5-CF35F3499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21434"/>
            <a:ext cx="4414288" cy="2756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>
            <a:extLst>
              <a:ext uri="{FF2B5EF4-FFF2-40B4-BE49-F238E27FC236}">
                <a16:creationId xmlns:a16="http://schemas.microsoft.com/office/drawing/2014/main" id="{69E07F72-18BF-CD10-521C-694306C5B3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444" y="1818466"/>
            <a:ext cx="4305046" cy="2690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9415974"/>
      </p:ext>
    </p:extLst>
  </p:cSld>
  <p:clrMapOvr>
    <a:masterClrMapping/>
  </p:clrMapOvr>
  <p:transition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2F62BA7-EEBF-41C4-91B9-E65385E10B35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3C025F89-087A-C31D-D691-A4DD3EBA4D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5118" y="35937"/>
            <a:ext cx="3718882" cy="937341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8AC50F04-03E8-FECB-44C2-12F81D1CE313}"/>
              </a:ext>
            </a:extLst>
          </p:cNvPr>
          <p:cNvSpPr txBox="1"/>
          <p:nvPr/>
        </p:nvSpPr>
        <p:spPr>
          <a:xfrm>
            <a:off x="2195736" y="1281521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ck</a:t>
            </a:r>
            <a:endParaRPr lang="zh-CN" altLang="en-US" sz="2400" b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7F8F645-CF72-2068-292C-230FE320FC66}"/>
              </a:ext>
            </a:extLst>
          </p:cNvPr>
          <p:cNvSpPr txBox="1"/>
          <p:nvPr/>
        </p:nvSpPr>
        <p:spPr>
          <a:xfrm>
            <a:off x="6533471" y="1278552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bit</a:t>
            </a:r>
            <a:endParaRPr lang="zh-CN" altLang="en-US" sz="2400" b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12AF12C1-8337-1272-AE5E-BE3BF3CFE6AE}"/>
              </a:ext>
            </a:extLst>
          </p:cNvPr>
          <p:cNvSpPr txBox="1"/>
          <p:nvPr/>
        </p:nvSpPr>
        <p:spPr>
          <a:xfrm>
            <a:off x="1547664" y="-34002"/>
            <a:ext cx="316835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llan standard </a:t>
            </a:r>
          </a:p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viation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4A3E194-CD96-B7E5-ECB5-D0C94A0B0667}"/>
              </a:ext>
            </a:extLst>
          </p:cNvPr>
          <p:cNvSpPr txBox="1"/>
          <p:nvPr/>
        </p:nvSpPr>
        <p:spPr>
          <a:xfrm>
            <a:off x="683568" y="4951324"/>
            <a:ext cx="77048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correction, the Allan standard deviation change significantly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CF2B638-82BA-1591-D109-7E674F8A2B9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48" y="1861936"/>
            <a:ext cx="4224000" cy="264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D070A99-2755-4470-05AF-8B951B11C9F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1854073"/>
            <a:ext cx="4224000" cy="26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639362"/>
      </p:ext>
    </p:extLst>
  </p:cSld>
  <p:clrMapOvr>
    <a:masterClrMapping/>
  </p:clrMapOvr>
  <p:transition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2F62BA7-EEBF-41C4-91B9-E65385E10B35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3C025F89-087A-C31D-D691-A4DD3EBA4D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5118" y="35937"/>
            <a:ext cx="3718882" cy="937341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12AF12C1-8337-1272-AE5E-BE3BF3CFE6AE}"/>
              </a:ext>
            </a:extLst>
          </p:cNvPr>
          <p:cNvSpPr txBox="1"/>
          <p:nvPr/>
        </p:nvSpPr>
        <p:spPr>
          <a:xfrm>
            <a:off x="1547664" y="234615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PP result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4A3E194-CD96-B7E5-ECB5-D0C94A0B0667}"/>
              </a:ext>
            </a:extLst>
          </p:cNvPr>
          <p:cNvSpPr txBox="1"/>
          <p:nvPr/>
        </p:nvSpPr>
        <p:spPr>
          <a:xfrm>
            <a:off x="971600" y="4819343"/>
            <a:ext cx="770485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correction, the consistency between the positioning errors using the analysis center products and positioning errors using the IGS products increased by 14.3%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3E722B0-FFDA-BA9D-546E-8EDFC55052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7744" y="1438492"/>
            <a:ext cx="4392488" cy="3545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383164"/>
      </p:ext>
    </p:extLst>
  </p:cSld>
  <p:clrMapOvr>
    <a:masterClrMapping/>
  </p:clrMapOvr>
  <p:transition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2F62BA7-EEBF-41C4-91B9-E65385E10B35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3C025F89-087A-C31D-D691-A4DD3EBA4D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5118" y="35937"/>
            <a:ext cx="3718882" cy="937341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12AF12C1-8337-1272-AE5E-BE3BF3CFE6AE}"/>
              </a:ext>
            </a:extLst>
          </p:cNvPr>
          <p:cNvSpPr txBox="1"/>
          <p:nvPr/>
        </p:nvSpPr>
        <p:spPr>
          <a:xfrm>
            <a:off x="1547664" y="234615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ummary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5BF5B38-458F-D817-675F-2D7EE4099410}"/>
              </a:ext>
            </a:extLst>
          </p:cNvPr>
          <p:cNvSpPr txBox="1"/>
          <p:nvPr/>
        </p:nvSpPr>
        <p:spPr>
          <a:xfrm>
            <a:off x="539552" y="2204864"/>
            <a:ext cx="828092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 is a periodi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fference of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320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between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s products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IGS final produc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he deviation correction model can effectively improve the consistency between </a:t>
            </a:r>
            <a:r>
              <a:rPr lang="en-US" altLang="zh-CN" sz="18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cs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products and IGS final products.</a:t>
            </a:r>
          </a:p>
          <a:p>
            <a:pPr algn="just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0206023"/>
      </p:ext>
    </p:extLst>
  </p:cSld>
  <p:clrMapOvr>
    <a:masterClrMapping/>
  </p:clrMapOvr>
  <p:transition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D18C9E-9BA5-4D16-A102-DF40253B022D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2" name="TextBox 1"/>
          <p:cNvSpPr txBox="1"/>
          <p:nvPr/>
        </p:nvSpPr>
        <p:spPr>
          <a:xfrm>
            <a:off x="1691680" y="2807186"/>
            <a:ext cx="565154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 !</a:t>
            </a:r>
            <a:endParaRPr lang="zh-CN" altLang="en-US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FCC7238-0708-3C57-4FB7-EC47253D90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5118" y="35937"/>
            <a:ext cx="3718882" cy="937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2516504"/>
      </p:ext>
    </p:extLst>
  </p:cSld>
  <p:clrMapOvr>
    <a:masterClrMapping/>
  </p:clrMapOvr>
  <p:transition>
    <p:fade thruBlk="1"/>
  </p:transition>
</p:sld>
</file>

<file path=ppt/theme/theme1.xml><?xml version="1.0" encoding="utf-8"?>
<a:theme xmlns:a="http://schemas.openxmlformats.org/drawingml/2006/main" name="Group 模板">
  <a:themeElements>
    <a:clrScheme name="Worldwide design template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Worldwide design template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Worldwide design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orldwide design 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orldwide design 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orldwide design 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orldwide design 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orldwide design 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orldwide design 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orldwide design 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orldwide design 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orldwide design 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orldwide design 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orldwide design 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orldwide design template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74</TotalTime>
  <Words>267</Words>
  <Application>Microsoft Office PowerPoint</Application>
  <PresentationFormat>全屏显示(4:3)</PresentationFormat>
  <Paragraphs>50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7" baseType="lpstr">
      <vt:lpstr>Arial</vt:lpstr>
      <vt:lpstr>Calibri</vt:lpstr>
      <vt:lpstr>Cambria Math</vt:lpstr>
      <vt:lpstr>Times New Roman</vt:lpstr>
      <vt:lpstr>Wingdings</vt:lpstr>
      <vt:lpstr>Group 模板</vt:lpstr>
      <vt:lpstr>Photo Editor 照片</vt:lpstr>
      <vt:lpstr>Equation</vt:lpstr>
      <vt:lpstr>Characteristics analysis and correction of GPS precise products in analysis centers based on Lomb-Scargle periodogram</vt:lpstr>
      <vt:lpstr>Research Cont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ser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NAV广播星历的精度评定及其对用户定位的影响分析</dc:title>
  <dc:creator>Windows 用户</dc:creator>
  <cp:lastModifiedBy>hou yangfei</cp:lastModifiedBy>
  <cp:revision>785</cp:revision>
  <dcterms:created xsi:type="dcterms:W3CDTF">2017-05-10T16:12:45Z</dcterms:created>
  <dcterms:modified xsi:type="dcterms:W3CDTF">2022-05-24T07:46:52Z</dcterms:modified>
</cp:coreProperties>
</file>